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867F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4369136" w:history="1">
            <w:r w:rsidR="000867F3" w:rsidRPr="00A90060">
              <w:rPr>
                <w:rStyle w:val="Hyperlink"/>
                <w:noProof/>
              </w:rPr>
              <w:t>Introduction to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7" w:history="1">
            <w:r w:rsidR="000867F3" w:rsidRPr="00A90060">
              <w:rPr>
                <w:rStyle w:val="Hyperlink"/>
                <w:noProof/>
              </w:rPr>
              <w:t>Laplac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8" w:history="1">
            <w:r w:rsidR="000867F3" w:rsidRPr="00A90060">
              <w:rPr>
                <w:rStyle w:val="Hyperlink"/>
                <w:noProof/>
              </w:rPr>
              <w:t>Transfer Function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9" w:history="1">
            <w:r w:rsidR="000867F3" w:rsidRPr="00A90060">
              <w:rPr>
                <w:rStyle w:val="Hyperlink"/>
                <w:noProof/>
              </w:rPr>
              <w:t>Electric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0" w:history="1">
            <w:r w:rsidR="000867F3" w:rsidRPr="00A90060">
              <w:rPr>
                <w:rStyle w:val="Hyperlink"/>
                <w:noProof/>
              </w:rPr>
              <w:t>Component stu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1" w:history="1">
            <w:r w:rsidR="000867F3" w:rsidRPr="00A90060">
              <w:rPr>
                <w:rStyle w:val="Hyperlink"/>
                <w:noProof/>
              </w:rPr>
              <w:t>Mesh Analysi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2" w:history="1">
            <w:r w:rsidR="000867F3" w:rsidRPr="00A90060">
              <w:rPr>
                <w:rStyle w:val="Hyperlink"/>
                <w:noProof/>
              </w:rPr>
              <w:t>Noodal An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2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3" w:history="1">
            <w:r w:rsidR="000867F3" w:rsidRPr="00A90060">
              <w:rPr>
                <w:rStyle w:val="Hyperlink"/>
                <w:noProof/>
              </w:rPr>
              <w:t>Cramer’s Rul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3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4" w:history="1">
            <w:r w:rsidR="000867F3" w:rsidRPr="00A90060">
              <w:rPr>
                <w:rStyle w:val="Hyperlink"/>
                <w:noProof/>
              </w:rPr>
              <w:t>OP-Amp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4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5" w:history="1">
            <w:r w:rsidR="000867F3" w:rsidRPr="00A90060">
              <w:rPr>
                <w:rStyle w:val="Hyperlink"/>
                <w:noProof/>
              </w:rPr>
              <w:t>Mechanic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5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6" w:history="1">
            <w:r w:rsidR="000867F3" w:rsidRPr="00A90060">
              <w:rPr>
                <w:rStyle w:val="Hyperlink"/>
                <w:noProof/>
              </w:rPr>
              <w:t>Translational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7" w:history="1">
            <w:r w:rsidR="000867F3" w:rsidRPr="00A90060">
              <w:rPr>
                <w:rStyle w:val="Hyperlink"/>
                <w:noProof/>
              </w:rPr>
              <w:t>Rotational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6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8" w:history="1">
            <w:r w:rsidR="000867F3" w:rsidRPr="00A90060">
              <w:rPr>
                <w:rStyle w:val="Hyperlink"/>
                <w:noProof/>
              </w:rPr>
              <w:t>Degrees of Freedom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9" w:history="1">
            <w:r w:rsidR="000867F3" w:rsidRPr="00A90060">
              <w:rPr>
                <w:rStyle w:val="Hyperlink"/>
                <w:noProof/>
              </w:rPr>
              <w:t>Signal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0" w:history="1">
            <w:r w:rsidR="000867F3" w:rsidRPr="00A90060">
              <w:rPr>
                <w:rStyle w:val="Hyperlink"/>
                <w:noProof/>
              </w:rPr>
              <w:t>Final Value Theorem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1" w:history="1">
            <w:r w:rsidR="000867F3" w:rsidRPr="00A90060">
              <w:rPr>
                <w:rStyle w:val="Hyperlink"/>
                <w:noProof/>
              </w:rPr>
              <w:t>Graph Stu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9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2" w:history="1">
            <w:r w:rsidR="000867F3" w:rsidRPr="00A90060">
              <w:rPr>
                <w:rStyle w:val="Hyperlink"/>
                <w:noProof/>
              </w:rPr>
              <w:t>Non-/Linear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2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1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3" w:history="1">
            <w:r w:rsidR="000867F3" w:rsidRPr="00A90060">
              <w:rPr>
                <w:rStyle w:val="Hyperlink"/>
                <w:noProof/>
              </w:rPr>
              <w:t>Block Diagra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3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1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4" w:history="1">
            <w:r w:rsidR="000867F3" w:rsidRPr="00A90060">
              <w:rPr>
                <w:rStyle w:val="Hyperlink"/>
                <w:noProof/>
              </w:rPr>
              <w:t>State Space Equation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4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5" w:history="1">
            <w:r w:rsidR="000867F3" w:rsidRPr="00A90060">
              <w:rPr>
                <w:rStyle w:val="Hyperlink"/>
                <w:noProof/>
              </w:rPr>
              <w:t>Transfer Function -&gt; State Spac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5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6" w:history="1">
            <w:r w:rsidR="000867F3" w:rsidRPr="00A90060">
              <w:rPr>
                <w:rStyle w:val="Hyperlink"/>
                <w:noProof/>
              </w:rPr>
              <w:t>Stability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7" w:history="1">
            <w:r w:rsidR="000867F3" w:rsidRPr="00A90060">
              <w:rPr>
                <w:rStyle w:val="Hyperlink"/>
                <w:noProof/>
              </w:rPr>
              <w:t>Root Locu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8" w:history="1">
            <w:r w:rsidR="000867F3" w:rsidRPr="00A90060">
              <w:rPr>
                <w:rStyle w:val="Hyperlink"/>
                <w:noProof/>
              </w:rPr>
              <w:t>e.g.)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9" w:history="1">
            <w:r w:rsidR="000867F3" w:rsidRPr="00A90060">
              <w:rPr>
                <w:rStyle w:val="Hyperlink"/>
                <w:noProof/>
              </w:rPr>
              <w:t>Routh-Hurwitz Tabl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0" w:history="1">
            <w:r w:rsidR="000867F3" w:rsidRPr="00A90060">
              <w:rPr>
                <w:rStyle w:val="Hyperlink"/>
                <w:noProof/>
              </w:rPr>
              <w:t>Steady-State Error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6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0296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1" w:history="1">
            <w:r w:rsidR="000867F3" w:rsidRPr="00A90060">
              <w:rPr>
                <w:rStyle w:val="Hyperlink"/>
                <w:noProof/>
              </w:rPr>
              <w:t>MATLAB Stuf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6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C0296E" w:rsidP="009A5B49">
      <w:pPr>
        <w:pStyle w:val="NoSpacing"/>
        <w:numPr>
          <w:ilvl w:val="0"/>
          <w:numId w:val="4"/>
        </w:numPr>
      </w:pPr>
      <w:hyperlink r:id="rId10" w:history="1">
        <w:r w:rsidR="009A5B49">
          <w:rPr>
            <w:rStyle w:val="Hyperlink"/>
          </w:rPr>
          <w:t>SFWR ENG 2MX3</w:t>
        </w:r>
      </w:hyperlink>
    </w:p>
    <w:p w:rsidR="009A5B49" w:rsidRDefault="00C0296E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ENGINEER 3N03</w:t>
        </w:r>
      </w:hyperlink>
    </w:p>
    <w:p w:rsidR="009A5B49" w:rsidRDefault="00C0296E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4369136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4369137"/>
      <w:r>
        <w:t>Laplace</w:t>
      </w:r>
      <w:bookmarkEnd w:id="1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05pt;height:36.2pt" o:ole="">
            <v:imagedata r:id="rId13" o:title=""/>
          </v:shape>
          <o:OLEObject Type="Embed" ProgID="Equation.DSMT4" ShapeID="_x0000_i1025" DrawAspect="Content" ObjectID="_1488291733" r:id="rId14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4369138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4369139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4369140"/>
      <w:r>
        <w:t>Component stuff</w:t>
      </w:r>
      <w:bookmarkEnd w:id="4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35pt;height:36.65pt" o:ole="">
            <v:imagedata r:id="rId16" o:title=""/>
          </v:shape>
          <o:OLEObject Type="Embed" ProgID="Equation.DSMT4" ShapeID="_x0000_i1026" DrawAspect="Content" ObjectID="_1488291734" r:id="rId17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.1pt;height:68pt" o:ole="">
            <v:imagedata r:id="rId18" o:title=""/>
          </v:shape>
          <o:OLEObject Type="Embed" ProgID="Equation.DSMT4" ShapeID="_x0000_i1027" DrawAspect="Content" ObjectID="_1488291735" r:id="rId19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3pt;height:68pt" o:ole="">
            <v:imagedata r:id="rId20" o:title=""/>
          </v:shape>
          <o:OLEObject Type="Embed" ProgID="Equation.DSMT4" ShapeID="_x0000_i1028" DrawAspect="Content" ObjectID="_1488291736" r:id="rId21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4pt;height:69.8pt" o:ole="">
            <v:imagedata r:id="rId22" o:title=""/>
          </v:shape>
          <o:OLEObject Type="Embed" ProgID="Equation.DSMT4" ShapeID="_x0000_i1029" DrawAspect="Content" ObjectID="_1488291737" r:id="rId23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35pt;height:36.65pt" o:ole="">
            <v:imagedata r:id="rId24" o:title=""/>
          </v:shape>
          <o:OLEObject Type="Embed" ProgID="Equation.DSMT4" ShapeID="_x0000_i1030" DrawAspect="Content" ObjectID="_1488291738" r:id="rId25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pt" o:ole="">
            <v:imagedata r:id="rId26" o:title=""/>
          </v:shape>
          <o:OLEObject Type="Embed" ProgID="Equation.DSMT4" ShapeID="_x0000_i1031" DrawAspect="Content" ObjectID="_1488291739" r:id="rId27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4369141"/>
      <w:r>
        <w:t>Mesh Analysis</w:t>
      </w:r>
      <w:bookmarkEnd w:id="5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6" w:name="_Toc414369142"/>
      <w:r>
        <w:t>Noodal Anal</w:t>
      </w:r>
      <w:bookmarkEnd w:id="6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7" w:name="_Toc414369143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pt;height:36.65pt" o:ole="">
            <v:imagedata r:id="rId29" o:title=""/>
          </v:shape>
          <o:OLEObject Type="Embed" ProgID="Equation.DSMT4" ShapeID="_x0000_i1032" DrawAspect="Content" ObjectID="_1488291740" r:id="rId30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pt;height:43.75pt" o:ole="">
            <v:imagedata r:id="rId31" o:title=""/>
          </v:shape>
          <o:OLEObject Type="Embed" ProgID="Equation.DSMT4" ShapeID="_x0000_i1033" DrawAspect="Content" ObjectID="_1488291741" r:id="rId32"/>
        </w:object>
      </w:r>
    </w:p>
    <w:p w:rsidR="000D72E5" w:rsidRDefault="000D72E5" w:rsidP="000753A3">
      <w:pPr>
        <w:pStyle w:val="Heading3"/>
      </w:pPr>
      <w:bookmarkStart w:id="8" w:name="_Toc414369144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4369145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pt;height:36.65pt" o:ole="">
            <v:imagedata r:id="rId33" o:title=""/>
          </v:shape>
          <o:OLEObject Type="Embed" ProgID="Equation.DSMT4" ShapeID="_x0000_i1034" DrawAspect="Content" ObjectID="_1488291742" r:id="rId34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8pt;height:51.7pt" o:ole="">
            <v:imagedata r:id="rId35" o:title=""/>
          </v:shape>
          <o:OLEObject Type="Embed" ProgID="Equation.DSMT4" ShapeID="_x0000_i1035" DrawAspect="Content" ObjectID="_1488291743" r:id="rId36"/>
        </w:object>
      </w:r>
    </w:p>
    <w:p w:rsidR="00DC62D2" w:rsidRDefault="00DC62D2" w:rsidP="00DC62D2">
      <w:pPr>
        <w:pStyle w:val="Heading3"/>
      </w:pPr>
      <w:bookmarkStart w:id="10" w:name="_Toc414369146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35pt;height:38.45pt" o:ole="">
            <v:imagedata r:id="rId37" o:title=""/>
          </v:shape>
          <o:OLEObject Type="Embed" ProgID="Equation.DSMT4" ShapeID="_x0000_i1036" DrawAspect="Content" ObjectID="_1488291744" r:id="rId38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1.95pt;height:63.6pt" o:ole="">
            <v:imagedata r:id="rId39" o:title=""/>
          </v:shape>
          <o:OLEObject Type="Embed" ProgID="Equation.DSMT4" ShapeID="_x0000_i1037" DrawAspect="Content" ObjectID="_1488291745" r:id="rId40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65pt;height:1in" o:ole="">
            <v:imagedata r:id="rId41" o:title=""/>
          </v:shape>
          <o:OLEObject Type="Embed" ProgID="Equation.DSMT4" ShapeID="_x0000_i1038" DrawAspect="Content" ObjectID="_1488291746" r:id="rId42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pt;height:74.2pt" o:ole="">
            <v:imagedata r:id="rId43" o:title=""/>
          </v:shape>
          <o:OLEObject Type="Embed" ProgID="Equation.DSMT4" ShapeID="_x0000_i1039" DrawAspect="Content" ObjectID="_1488291747" r:id="rId44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8pt;height:74.2pt" o:ole="">
            <v:imagedata r:id="rId45" o:title=""/>
          </v:shape>
          <o:OLEObject Type="Embed" ProgID="Equation.DSMT4" ShapeID="_x0000_i1040" DrawAspect="Content" ObjectID="_1488291748" r:id="rId46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pt;height:20.3pt" o:ole="">
            <v:imagedata r:id="rId47" o:title=""/>
          </v:shape>
          <o:OLEObject Type="Embed" ProgID="Equation.DSMT4" ShapeID="_x0000_i1041" DrawAspect="Content" ObjectID="_1488291749" r:id="rId48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pt;height:33.15pt" o:ole="">
            <v:imagedata r:id="rId49" o:title=""/>
          </v:shape>
          <o:OLEObject Type="Embed" ProgID="Equation.DSMT4" ShapeID="_x0000_i1042" DrawAspect="Content" ObjectID="_1488291750" r:id="rId50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6pt;height:20.3pt" o:ole="">
            <v:imagedata r:id="rId51" o:title=""/>
          </v:shape>
          <o:OLEObject Type="Embed" ProgID="Equation.DSMT4" ShapeID="_x0000_i1043" DrawAspect="Content" ObjectID="_1488291751" r:id="rId52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7pt;height:33.55pt" o:ole="">
            <v:imagedata r:id="rId53" o:title=""/>
          </v:shape>
          <o:OLEObject Type="Embed" ProgID="Equation.DSMT4" ShapeID="_x0000_i1044" DrawAspect="Content" ObjectID="_1488291752" r:id="rId54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1" w:name="_Toc414369147"/>
      <w:r>
        <w:t>Rotational Systems</w:t>
      </w:r>
      <w:bookmarkEnd w:id="11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8pt;height:36.65pt" o:ole="">
            <v:imagedata r:id="rId55" o:title=""/>
          </v:shape>
          <o:OLEObject Type="Embed" ProgID="Equation.DSMT4" ShapeID="_x0000_i1045" DrawAspect="Content" ObjectID="_1488291753" r:id="rId56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pt;height:33.55pt" o:ole="">
            <v:imagedata r:id="rId61" o:title=""/>
          </v:shape>
          <o:OLEObject Type="Embed" ProgID="Equation.DSMT4" ShapeID="_x0000_i1046" DrawAspect="Content" ObjectID="_1488291754" r:id="rId62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95pt;height:33.55pt" o:ole="">
            <v:imagedata r:id="rId63" o:title=""/>
          </v:shape>
          <o:OLEObject Type="Embed" ProgID="Equation.DSMT4" ShapeID="_x0000_i1047" DrawAspect="Content" ObjectID="_1488291755" r:id="rId64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3pt;height:33.55pt" o:ole="">
            <v:imagedata r:id="rId65" o:title=""/>
          </v:shape>
          <o:OLEObject Type="Embed" ProgID="Equation.DSMT4" ShapeID="_x0000_i1048" DrawAspect="Content" ObjectID="_1488291756" r:id="rId66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lastRenderedPageBreak/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</w:t>
      </w:r>
      <w:proofErr w:type="spellStart"/>
      <w:r>
        <w:t>J</w:t>
      </w:r>
      <w:r>
        <w:rPr>
          <w:vertAlign w:val="subscript"/>
        </w:rPr>
        <w:t>m</w:t>
      </w:r>
      <w:proofErr w:type="spellEnd"/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85pt;height:39.75pt" o:ole="">
            <v:imagedata r:id="rId68" o:title=""/>
          </v:shape>
          <o:OLEObject Type="Embed" ProgID="Equation.DSMT4" ShapeID="_x0000_i1049" DrawAspect="Content" ObjectID="_1488291757" r:id="rId69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65pt;height:39.75pt" o:ole="">
            <v:imagedata r:id="rId70" o:title=""/>
          </v:shape>
          <o:OLEObject Type="Embed" ProgID="Equation.DSMT4" ShapeID="_x0000_i1050" DrawAspect="Content" ObjectID="_1488291758" r:id="rId71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95pt;height:38.45pt" o:ole="">
            <v:imagedata r:id="rId72" o:title=""/>
          </v:shape>
          <o:OLEObject Type="Embed" ProgID="Equation.DSMT4" ShapeID="_x0000_i1051" DrawAspect="Content" ObjectID="_1488291759" r:id="rId73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65pt;height:38.45pt" o:ole="">
            <v:imagedata r:id="rId74" o:title=""/>
          </v:shape>
          <o:OLEObject Type="Embed" ProgID="Equation.DSMT4" ShapeID="_x0000_i1052" DrawAspect="Content" ObjectID="_1488291760" r:id="rId75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1pt;height:55.65pt" o:ole="">
            <v:imagedata r:id="rId76" o:title=""/>
          </v:shape>
          <o:OLEObject Type="Embed" ProgID="Equation.DSMT4" ShapeID="_x0000_i1053" DrawAspect="Content" ObjectID="_1488291761" r:id="rId77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2" w:name="_Toc414369148"/>
      <w:r w:rsidRPr="00AE268C">
        <w:t>Degrees of Freedom</w:t>
      </w:r>
      <w:bookmarkEnd w:id="12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3" w:name="_Toc414369149"/>
      <w:r>
        <w:t>Signals</w:t>
      </w:r>
      <w:bookmarkEnd w:id="13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15pt;height:23.4pt" o:ole="">
            <v:imagedata r:id="rId78" o:title=""/>
          </v:shape>
          <o:OLEObject Type="Embed" ProgID="Equation.DSMT4" ShapeID="_x0000_i1054" DrawAspect="Content" ObjectID="_1488291762" r:id="rId79"/>
        </w:object>
      </w:r>
    </w:p>
    <w:p w:rsidR="00A53D93" w:rsidRDefault="00A53D93" w:rsidP="00A53D93">
      <w:pPr>
        <w:pStyle w:val="Heading3"/>
      </w:pPr>
      <w:bookmarkStart w:id="14" w:name="_Toc414369150"/>
      <w:r>
        <w:t>Final Value Theorem</w:t>
      </w:r>
      <w:bookmarkEnd w:id="14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35pt;height:23.4pt" o:ole="">
            <v:imagedata r:id="rId80" o:title=""/>
          </v:shape>
          <o:OLEObject Type="Embed" ProgID="Equation.DSMT4" ShapeID="_x0000_i1055" DrawAspect="Content" ObjectID="_1488291763" r:id="rId81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pt;height:23.4pt" o:ole="">
            <v:imagedata r:id="rId82" o:title=""/>
          </v:shape>
          <o:OLEObject Type="Embed" ProgID="Equation.DSMT4" ShapeID="_x0000_i1056" DrawAspect="Content" ObjectID="_1488291764" r:id="rId83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lastRenderedPageBreak/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35pt" o:ole="">
            <v:imagedata r:id="rId88" o:title=""/>
          </v:shape>
          <o:OLEObject Type="Embed" ProgID="Equation.DSMT4" ShapeID="_x0000_i1057" DrawAspect="Content" ObjectID="_1488291765" r:id="rId89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5" w:name="_Toc414369151"/>
      <w:r>
        <w:t>Graph Stuff</w:t>
      </w:r>
      <w:bookmarkEnd w:id="15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lastRenderedPageBreak/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EB7982" w:rsidRDefault="00EB7982" w:rsidP="00357AE5">
      <w:pPr>
        <w:pStyle w:val="NoSpacing"/>
        <w:rPr>
          <w:b/>
        </w:rPr>
      </w:pPr>
    </w:p>
    <w:p w:rsidR="00EB7982" w:rsidRDefault="00EB7982" w:rsidP="00357AE5">
      <w:pPr>
        <w:pStyle w:val="NoSpacing"/>
      </w:pPr>
      <w:r>
        <w:rPr>
          <w:b/>
        </w:rPr>
        <w:t>Damping Ratio</w:t>
      </w:r>
      <w:r>
        <w:t xml:space="preserve"> [ζ]:</w:t>
      </w:r>
      <w:r w:rsidR="00500702">
        <w:t xml:space="preserve"> </w:t>
      </w:r>
    </w:p>
    <w:p w:rsidR="00EB7982" w:rsidRPr="00EB7982" w:rsidRDefault="00EB7982" w:rsidP="00357AE5">
      <w:pPr>
        <w:pStyle w:val="NoSpacing"/>
      </w:pP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5.9pt;height:33.55pt" o:ole="">
            <v:imagedata r:id="rId90" o:title=""/>
          </v:shape>
          <o:OLEObject Type="Embed" ProgID="Equation.DSMT4" ShapeID="_x0000_i1058" DrawAspect="Content" ObjectID="_1488291766" r:id="rId91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.05pt;height:18.1pt" o:ole="">
            <v:imagedata r:id="rId94" o:title=""/>
          </v:shape>
          <o:OLEObject Type="Embed" ProgID="Equation.DSMT4" ShapeID="_x0000_i1059" DrawAspect="Content" ObjectID="_1488291767" r:id="rId95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35pt;height:33.55pt" o:ole="">
            <v:imagedata r:id="rId96" o:title=""/>
          </v:shape>
          <o:OLEObject Type="Embed" ProgID="Equation.DSMT4" ShapeID="_x0000_i1060" DrawAspect="Content" ObjectID="_1488291768" r:id="rId97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6" w:name="_Toc414369152"/>
      <w:r>
        <w:t>Non-/Linear Systems</w:t>
      </w:r>
      <w:bookmarkEnd w:id="16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7" w:name="_Toc414369153"/>
      <w:r>
        <w:t>Block Diagrams</w:t>
      </w:r>
      <w:bookmarkEnd w:id="17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65pt" o:ole="">
            <v:imagedata r:id="rId99" o:title=""/>
          </v:shape>
          <o:OLEObject Type="Embed" ProgID="Equation.DSMT4" ShapeID="_x0000_i1061" DrawAspect="Content" ObjectID="_1488291769" r:id="rId100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65pt" o:ole="">
            <v:imagedata r:id="rId101" o:title=""/>
          </v:shape>
          <o:OLEObject Type="Embed" ProgID="Equation.DSMT4" ShapeID="_x0000_i1062" DrawAspect="Content" ObjectID="_1488291770" r:id="rId102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8" w:name="_Toc414369154"/>
      <w:r>
        <w:t>State Space Equations</w:t>
      </w:r>
      <w:bookmarkEnd w:id="18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  <w:r w:rsidR="00D55A90">
        <w:t xml:space="preserve"> </w:t>
      </w:r>
    </w:p>
    <w:p w:rsidR="008418C5" w:rsidRDefault="006F73D8" w:rsidP="006F73D8">
      <w:pPr>
        <w:pStyle w:val="Heading1"/>
      </w:pPr>
      <w:bookmarkStart w:id="19" w:name="_Toc414369155"/>
      <w:r>
        <w:t>Transfer Function -&gt; State Space</w:t>
      </w:r>
      <w:bookmarkEnd w:id="19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bookmarkStart w:id="20" w:name="_Toc414369156"/>
      <w:r>
        <w:t>Stability</w:t>
      </w:r>
      <w:bookmarkEnd w:id="20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pt;height:29.15pt" o:ole="">
            <v:imagedata r:id="rId104" o:title=""/>
          </v:shape>
          <o:OLEObject Type="Embed" ProgID="Equation.DSMT4" ShapeID="_x0000_i1063" DrawAspect="Content" ObjectID="_1488291771" r:id="rId105"/>
        </w:object>
      </w:r>
    </w:p>
    <w:p w:rsidR="003E3A5E" w:rsidRDefault="00EA6CB8" w:rsidP="003E3A5E">
      <w:pPr>
        <w:pStyle w:val="NoSpacing"/>
      </w:pPr>
      <w:r>
        <w:rPr>
          <w:b/>
        </w:rPr>
        <w:t>Cutoff Frequency</w:t>
      </w:r>
      <w:r>
        <w:t>:</w:t>
      </w:r>
      <w:r w:rsidR="003E3A5E">
        <w:t xml:space="preserve"> low pass filter is said to pass frequencies lower than ω</w:t>
      </w:r>
      <w:r w:rsidR="003E3A5E" w:rsidRPr="003E3A5E">
        <w:rPr>
          <w:vertAlign w:val="subscript"/>
        </w:rPr>
        <w:t>c</w:t>
      </w:r>
      <w:r w:rsidR="003E3A5E">
        <w:t xml:space="preserve"> and reject those that are higher than ω</w:t>
      </w:r>
      <w:r w:rsidR="003E3A5E" w:rsidRPr="003E3A5E">
        <w:rPr>
          <w:vertAlign w:val="subscript"/>
        </w:rPr>
        <w:t>c</w:t>
      </w:r>
      <w:r w:rsidR="003E3A5E">
        <w:t>. In other words, the pass(ing) band is ω &lt; ω</w:t>
      </w:r>
      <w:r w:rsidR="003E3A5E" w:rsidRPr="003E3A5E">
        <w:rPr>
          <w:vertAlign w:val="subscript"/>
        </w:rPr>
        <w:t>c</w:t>
      </w:r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lastRenderedPageBreak/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>0.707 × A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bookmarkStart w:id="21" w:name="_Toc414369157"/>
      <w:r>
        <w:t>Root Locus</w:t>
      </w:r>
      <w:bookmarkEnd w:id="21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8D3" w:rsidRDefault="00713EB9" w:rsidP="00B618D3">
      <w:pPr>
        <w:pStyle w:val="NoSpacing"/>
      </w:pPr>
      <w:r>
        <w:rPr>
          <w:b/>
        </w:rPr>
        <w:lastRenderedPageBreak/>
        <w:t>Branch</w:t>
      </w:r>
      <w:r>
        <w:t>: starts at a pole, i.e. open-loop-zero</w:t>
      </w:r>
    </w:p>
    <w:p w:rsidR="007438E1" w:rsidRDefault="007438E1" w:rsidP="00B618D3">
      <w:pPr>
        <w:pStyle w:val="NoSpacing"/>
      </w:pPr>
      <w:r>
        <w:t>branches can be endless</w:t>
      </w:r>
      <w:r w:rsidR="00E85D02">
        <w:t xml:space="preserve">, going </w:t>
      </w:r>
      <w:r w:rsidR="006D2187">
        <w:t>to infinite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B07" w:rsidRDefault="003D66DA" w:rsidP="00340B07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64" type="#_x0000_t75" style="width:125pt;height:41.1pt" o:ole="">
            <v:imagedata r:id="rId112" o:title=""/>
          </v:shape>
          <o:OLEObject Type="Embed" ProgID="Equation.DSMT4" ShapeID="_x0000_i1064" DrawAspect="Content" ObjectID="_1488291772" r:id="rId113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65" type="#_x0000_t75" style="width:109.1pt;height:41.1pt" o:ole="">
            <v:imagedata r:id="rId114" o:title=""/>
          </v:shape>
          <o:OLEObject Type="Embed" ProgID="Equation.DSMT4" ShapeID="_x0000_i1065" DrawAspect="Content" ObjectID="_1488291773" r:id="rId115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>Hint: if there are 2/+ lines going to infinite, Σroots = constant</w:t>
      </w:r>
    </w:p>
    <w:p w:rsidR="007D6F2B" w:rsidRDefault="007D6F2B" w:rsidP="00966BCD">
      <w:pPr>
        <w:pStyle w:val="NoSpacing"/>
      </w:pPr>
    </w:p>
    <w:p w:rsidR="00093FA6" w:rsidRDefault="00093FA6" w:rsidP="00966BCD">
      <w:pPr>
        <w:pStyle w:val="NoSpacing"/>
      </w:pPr>
      <w:r>
        <w:t xml:space="preserve">You can have multiple </w:t>
      </w:r>
      <w:proofErr w:type="spellStart"/>
      <w:proofErr w:type="gramStart"/>
      <w:r>
        <w:t>σ’s</w:t>
      </w:r>
      <w:proofErr w:type="spellEnd"/>
      <w:proofErr w:type="gramEnd"/>
      <w:r w:rsidR="00EA081C">
        <w:t xml:space="preserve">: </w:t>
      </w:r>
      <w:r w:rsidR="00BC4682">
        <w:t>||</w:t>
      </w:r>
      <w:r w:rsidR="00E45E49">
        <w:t>n−m</w:t>
      </w:r>
      <w:r w:rsidR="00BC4682">
        <w:t>||</w:t>
      </w:r>
      <w:r w:rsidR="00E45E49">
        <w:t xml:space="preserve"> = # of </w:t>
      </w:r>
      <w:proofErr w:type="spellStart"/>
      <w:r w:rsidR="00E558E1">
        <w:t>σ</w:t>
      </w:r>
      <w:r w:rsidR="00E45E49">
        <w:t>’s</w:t>
      </w:r>
      <w:proofErr w:type="spellEnd"/>
    </w:p>
    <w:p w:rsidR="00340B07" w:rsidRDefault="00340B07" w:rsidP="00966BCD">
      <w:pPr>
        <w:pStyle w:val="NoSpacing"/>
      </w:pPr>
      <w:r>
        <w:rPr>
          <w:b/>
        </w:rPr>
        <w:t>Break out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:</w:t>
      </w:r>
    </w:p>
    <w:p w:rsidR="00093FA6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66" type="#_x0000_t75" style="width:38pt;height:30.9pt" o:ole="">
            <v:imagedata r:id="rId116" o:title=""/>
          </v:shape>
          <o:OLEObject Type="Embed" ProgID="Equation.DSMT4" ShapeID="_x0000_i1066" DrawAspect="Content" ObjectID="_1488291774" r:id="rId117"/>
        </w:object>
      </w:r>
      <w:r>
        <w:t>(</w:t>
      </w:r>
      <w:proofErr w:type="gramStart"/>
      <w:r>
        <w:t>denominator</w:t>
      </w:r>
      <w:proofErr w:type="gramEnd"/>
      <w:r>
        <w:t>, i.e. poles)</w:t>
      </w:r>
    </w:p>
    <w:p w:rsidR="00340B07" w:rsidRDefault="00340B07" w:rsidP="00966BCD">
      <w:pPr>
        <w:pStyle w:val="NoSpacing"/>
      </w:pPr>
      <w:r>
        <w:rPr>
          <w:b/>
        </w:rPr>
        <w:t>Break in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lastRenderedPageBreak/>
        <w:t>Solve for σ, where</w:t>
      </w:r>
    </w:p>
    <w:p w:rsidR="00340B07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67" type="#_x0000_t75" style="width:38pt;height:30.9pt" o:ole="">
            <v:imagedata r:id="rId118" o:title=""/>
          </v:shape>
          <o:OLEObject Type="Embed" ProgID="Equation.DSMT4" ShapeID="_x0000_i1067" DrawAspect="Content" ObjectID="_1488291775" r:id="rId119"/>
        </w:object>
      </w:r>
      <w:r w:rsidR="00D324C8">
        <w:t>(</w:t>
      </w:r>
      <w:proofErr w:type="gramStart"/>
      <w:r w:rsidR="00D324C8">
        <w:t>numerator</w:t>
      </w:r>
      <w:proofErr w:type="gramEnd"/>
      <w:r w:rsidR="00D324C8">
        <w:t>, i.e. zeros)</w:t>
      </w:r>
    </w:p>
    <w:p w:rsidR="00340B07" w:rsidRDefault="00340B07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1E6B8A" w:rsidRDefault="001E6B8A" w:rsidP="00966BCD">
      <w:pPr>
        <w:pStyle w:val="NoSpacing"/>
      </w:pPr>
    </w:p>
    <w:p w:rsidR="001E6B8A" w:rsidRDefault="001E6B8A" w:rsidP="00966BCD">
      <w:pPr>
        <w:pStyle w:val="NoSpacing"/>
      </w:pPr>
      <w:r>
        <w:t>Cancelling zeroes / poles</w:t>
      </w:r>
    </w:p>
    <w:p w:rsidR="007D6F2B" w:rsidRDefault="007D6F2B" w:rsidP="00966BCD">
      <w:pPr>
        <w:pStyle w:val="NoSpacing"/>
      </w:pPr>
    </w:p>
    <w:p w:rsidR="0076712B" w:rsidRDefault="0076712B" w:rsidP="0076712B">
      <w:pPr>
        <w:pStyle w:val="Heading3"/>
      </w:pPr>
      <w:bookmarkStart w:id="22" w:name="_Toc414369158"/>
      <w:r>
        <w:t>e.g.)</w:t>
      </w:r>
      <w:bookmarkEnd w:id="22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68" type="#_x0000_t75" style="width:78.2pt;height:30.9pt" o:ole="">
            <v:imagedata r:id="rId120" o:title=""/>
          </v:shape>
          <o:OLEObject Type="Embed" ProgID="Equation.DSMT4" ShapeID="_x0000_i1068" DrawAspect="Content" ObjectID="_1488291776" r:id="rId121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69" type="#_x0000_t75" style="width:108.2pt;height:15.9pt" o:ole="">
            <v:imagedata r:id="rId122" o:title=""/>
          </v:shape>
          <o:OLEObject Type="Embed" ProgID="Equation.DSMT4" ShapeID="_x0000_i1069" DrawAspect="Content" ObjectID="_1488291777" r:id="rId123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70" type="#_x0000_t75" style="width:137.8pt;height:65.8pt" o:ole="">
            <v:imagedata r:id="rId124" o:title=""/>
          </v:shape>
          <o:OLEObject Type="Embed" ProgID="Equation.DSMT4" ShapeID="_x0000_i1070" DrawAspect="Content" ObjectID="_1488291778" r:id="rId125"/>
        </w:object>
      </w:r>
    </w:p>
    <w:p w:rsidR="00724287" w:rsidRPr="00724287" w:rsidRDefault="00724287" w:rsidP="00724287">
      <w:pPr>
        <w:pStyle w:val="Heading2"/>
      </w:pPr>
      <w:bookmarkStart w:id="23" w:name="_Toc414369159"/>
      <w:r>
        <w:t>Routh-Hurwitz Table</w:t>
      </w:r>
      <w:bookmarkEnd w:id="23"/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71" type="#_x0000_t75" style="width:82.15pt;height:65.8pt" o:ole="">
            <v:imagedata r:id="rId126" o:title=""/>
          </v:shape>
          <o:OLEObject Type="Embed" ProgID="Equation.DSMT4" ShapeID="_x0000_i1071" DrawAspect="Content" ObjectID="_1488291779" r:id="rId127"/>
        </w:object>
      </w:r>
    </w:p>
    <w:p w:rsidR="003D66DA" w:rsidRDefault="003D66DA" w:rsidP="003F4E42">
      <w:pPr>
        <w:pStyle w:val="NoSpacing"/>
      </w:pPr>
    </w:p>
    <w:p w:rsidR="00790D51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</w:p>
    <w:p w:rsidR="00385D16" w:rsidRDefault="00385D16" w:rsidP="00B618D3">
      <w:pPr>
        <w:pStyle w:val="NoSpacing"/>
      </w:pPr>
    </w:p>
    <w:p w:rsidR="00385D16" w:rsidRDefault="00385D16" w:rsidP="00B618D3">
      <w:pPr>
        <w:pStyle w:val="NoSpacing"/>
      </w:pPr>
      <w:bookmarkStart w:id="24" w:name="_GoBack"/>
      <w:bookmarkEnd w:id="24"/>
    </w:p>
    <w:p w:rsidR="001E6B8A" w:rsidRDefault="001E6B8A" w:rsidP="001E6B8A">
      <w:pPr>
        <w:pStyle w:val="Heading2"/>
      </w:pPr>
      <w:bookmarkStart w:id="25" w:name="_Toc414369160"/>
      <w:r>
        <w:t>Steady-State Error</w:t>
      </w:r>
      <w:bookmarkEnd w:id="25"/>
    </w:p>
    <w:p w:rsidR="001E6B8A" w:rsidRDefault="000771E0" w:rsidP="001E6B8A">
      <w:pPr>
        <w:pStyle w:val="NoSpacing"/>
      </w:pPr>
      <w:r>
        <w:t>Difference between the final value of the step response and the predicted final val</w:t>
      </w:r>
      <w:r w:rsidR="00173489">
        <w:t>ue</w:t>
      </w:r>
    </w:p>
    <w:p w:rsidR="0038427C" w:rsidRDefault="0038427C" w:rsidP="001E6B8A">
      <w:pPr>
        <w:pStyle w:val="NoSpacing"/>
      </w:pPr>
    </w:p>
    <w:p w:rsidR="00173489" w:rsidRPr="0038427C" w:rsidRDefault="0038427C" w:rsidP="001E6B8A">
      <w:pPr>
        <w:pStyle w:val="NoSpacing"/>
      </w:pPr>
      <w:r>
        <w:t>There are 3 static error constants (K</w:t>
      </w:r>
      <w:r>
        <w:rPr>
          <w:vertAlign w:val="subscript"/>
        </w:rPr>
        <w:t>p</w:t>
      </w:r>
      <w:r>
        <w:t>, K</w:t>
      </w:r>
      <w:r>
        <w:rPr>
          <w:vertAlign w:val="subscript"/>
        </w:rPr>
        <w:t>v</w:t>
      </w:r>
      <w:r>
        <w:t>, K</w:t>
      </w:r>
      <w:r>
        <w:rPr>
          <w:vertAlign w:val="subscript"/>
        </w:rPr>
        <w:t>a</w:t>
      </w:r>
      <w:r>
        <w:t>)</w: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Ste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620" w:dyaOrig="260">
          <v:shape id="_x0000_i1072" type="#_x0000_t75" style="width:30.9pt;height:12.8pt" o:ole="">
            <v:imagedata r:id="rId128" o:title=""/>
          </v:shape>
          <o:OLEObject Type="Embed" ProgID="Equation.DSMT4" ShapeID="_x0000_i1072" DrawAspect="Content" ObjectID="_1488291780" r:id="rId12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160" w:dyaOrig="400">
          <v:shape id="_x0000_i1073" type="#_x0000_t75" style="width:57.85pt;height:19.9pt" o:ole="">
            <v:imagedata r:id="rId130" o:title=""/>
          </v:shape>
          <o:OLEObject Type="Embed" ProgID="Equation.DSMT4" ShapeID="_x0000_i1073" DrawAspect="Content" ObjectID="_1488291781" r:id="rId13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2"/>
        </w:rPr>
        <w:object w:dxaOrig="180" w:dyaOrig="360">
          <v:shape id="_x0000_i1074" type="#_x0000_t75" style="width:8.85pt;height:18.1pt" o:ole="">
            <v:imagedata r:id="rId132" o:title=""/>
          </v:shape>
          <o:OLEObject Type="Embed" ProgID="Equation.DSMT4" ShapeID="_x0000_i1074" DrawAspect="Content" ObjectID="_1488291782" r:id="rId13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2"/>
        </w:rPr>
        <w:object w:dxaOrig="4080" w:dyaOrig="740">
          <v:shape id="_x0000_i1075" type="#_x0000_t75" style="width:204.05pt;height:37.1pt" o:ole="">
            <v:imagedata r:id="rId134" o:title=""/>
          </v:shape>
          <o:OLEObject Type="Embed" ProgID="Equation.DSMT4" ShapeID="_x0000_i1075" DrawAspect="Content" ObjectID="_1488291783" r:id="rId13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proofErr w:type="spellStart"/>
      <w:r>
        <w:t>K</w:t>
      </w:r>
      <w:r>
        <w:rPr>
          <w:vertAlign w:val="subscript"/>
        </w:rPr>
        <w:t>p</w:t>
      </w:r>
      <w:proofErr w:type="spellEnd"/>
      <w:r>
        <w:t xml:space="preserve"> (position constant)</w:t>
      </w:r>
      <w:r w:rsidRPr="009F1A1E">
        <w:rPr>
          <w:position w:val="-20"/>
        </w:rPr>
        <w:object w:dxaOrig="1100" w:dyaOrig="460">
          <v:shape id="_x0000_i1076" type="#_x0000_t75" style="width:55.2pt;height:22.95pt" o:ole="">
            <v:imagedata r:id="rId136" o:title=""/>
          </v:shape>
          <o:OLEObject Type="Embed" ProgID="Equation.DSMT4" ShapeID="_x0000_i1076" DrawAspect="Content" ObjectID="_1488291784" r:id="rId137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</w:p>
    <w:p w:rsidR="00613B43" w:rsidRDefault="00613B43" w:rsidP="00613B43">
      <w:pPr>
        <w:pStyle w:val="NoSpacing"/>
        <w:numPr>
          <w:ilvl w:val="0"/>
          <w:numId w:val="18"/>
        </w:numPr>
      </w:pPr>
      <w:r>
        <w:lastRenderedPageBreak/>
        <w:t>Ram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740" w:dyaOrig="260">
          <v:shape id="_x0000_i1077" type="#_x0000_t75" style="width:37.1pt;height:12.8pt" o:ole="">
            <v:imagedata r:id="rId138" o:title=""/>
          </v:shape>
          <o:OLEObject Type="Embed" ProgID="Equation.DSMT4" ShapeID="_x0000_i1077" DrawAspect="Content" ObjectID="_1488291785" r:id="rId13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240" w:dyaOrig="400">
          <v:shape id="_x0000_i1078" type="#_x0000_t75" style="width:61.85pt;height:19.9pt" o:ole="">
            <v:imagedata r:id="rId140" o:title=""/>
          </v:shape>
          <o:OLEObject Type="Embed" ProgID="Equation.DSMT4" ShapeID="_x0000_i1078" DrawAspect="Content" ObjectID="_1488291786" r:id="rId14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240" w:dyaOrig="380">
          <v:shape id="_x0000_i1079" type="#_x0000_t75" style="width:11.95pt;height:19pt" o:ole="">
            <v:imagedata r:id="rId142" o:title=""/>
          </v:shape>
          <o:OLEObject Type="Embed" ProgID="Equation.DSMT4" ShapeID="_x0000_i1079" DrawAspect="Content" ObjectID="_1488291787" r:id="rId14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9F1A1E">
        <w:rPr>
          <w:position w:val="-38"/>
        </w:rPr>
        <w:object w:dxaOrig="5539" w:dyaOrig="859">
          <v:shape id="_x0000_i1080" type="#_x0000_t75" style="width:276.95pt;height:42.85pt" o:ole="">
            <v:imagedata r:id="rId144" o:title=""/>
          </v:shape>
          <o:OLEObject Type="Embed" ProgID="Equation.DSMT4" ShapeID="_x0000_i1080" DrawAspect="Content" ObjectID="_1488291788" r:id="rId14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proofErr w:type="spellStart"/>
      <w:r>
        <w:t>K</w:t>
      </w:r>
      <w:r>
        <w:rPr>
          <w:vertAlign w:val="subscript"/>
        </w:rPr>
        <w:t>v</w:t>
      </w:r>
      <w:proofErr w:type="spellEnd"/>
      <w:r>
        <w:t xml:space="preserve"> (velocity constant)</w:t>
      </w:r>
      <w:r w:rsidRPr="009F1A1E">
        <w:rPr>
          <w:position w:val="-20"/>
        </w:rPr>
        <w:object w:dxaOrig="1200" w:dyaOrig="460">
          <v:shape id="_x0000_i1081" type="#_x0000_t75" style="width:60.05pt;height:22.95pt" o:ole="">
            <v:imagedata r:id="rId146" o:title=""/>
          </v:shape>
          <o:OLEObject Type="Embed" ProgID="Equation.DSMT4" ShapeID="_x0000_i1081" DrawAspect="Content" ObjectID="_1488291789" r:id="rId147"/>
        </w:objec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Parabolic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820" w:dyaOrig="360">
          <v:shape id="_x0000_i1082" type="#_x0000_t75" style="width:41.1pt;height:18.1pt" o:ole="">
            <v:imagedata r:id="rId148" o:title=""/>
          </v:shape>
          <o:OLEObject Type="Embed" ProgID="Equation.DSMT4" ShapeID="_x0000_i1082" DrawAspect="Content" ObjectID="_1488291790" r:id="rId14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320" w:dyaOrig="400">
          <v:shape id="_x0000_i1083" type="#_x0000_t75" style="width:65.8pt;height:19.9pt" o:ole="">
            <v:imagedata r:id="rId150" o:title=""/>
          </v:shape>
          <o:OLEObject Type="Embed" ProgID="Equation.DSMT4" ShapeID="_x0000_i1083" DrawAspect="Content" ObjectID="_1488291791" r:id="rId15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740" w:dyaOrig="380">
          <v:shape id="_x0000_i1084" type="#_x0000_t75" style="width:37.1pt;height:19pt" o:ole="">
            <v:imagedata r:id="rId152" o:title=""/>
          </v:shape>
          <o:OLEObject Type="Embed" ProgID="Equation.DSMT4" ShapeID="_x0000_i1084" DrawAspect="Content" ObjectID="_1488291792" r:id="rId15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8"/>
        </w:rPr>
        <w:object w:dxaOrig="5860" w:dyaOrig="859">
          <v:shape id="_x0000_i1085" type="#_x0000_t75" style="width:292.85pt;height:42.85pt" o:ole="">
            <v:imagedata r:id="rId154" o:title=""/>
          </v:shape>
          <o:OLEObject Type="Embed" ProgID="Equation.DSMT4" ShapeID="_x0000_i1085" DrawAspect="Content" ObjectID="_1488291793" r:id="rId15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 w:rsidRPr="00613B43">
        <w:rPr>
          <w:vertAlign w:val="subscript"/>
        </w:rPr>
        <w:t>A</w:t>
      </w:r>
      <w:r>
        <w:t xml:space="preserve"> (acceleration constant)</w:t>
      </w:r>
      <w:r w:rsidRPr="009F1A1E">
        <w:rPr>
          <w:position w:val="-20"/>
        </w:rPr>
        <w:object w:dxaOrig="1280" w:dyaOrig="460">
          <v:shape id="_x0000_i1086" type="#_x0000_t75" style="width:64.05pt;height:22.95pt" o:ole="">
            <v:imagedata r:id="rId156" o:title=""/>
          </v:shape>
          <o:OLEObject Type="Embed" ProgID="Equation.DSMT4" ShapeID="_x0000_i1086" DrawAspect="Content" ObjectID="_1488291794" r:id="rId157"/>
        </w:object>
      </w:r>
    </w:p>
    <w:p w:rsidR="0052224E" w:rsidRDefault="0052224E" w:rsidP="0052224E">
      <w:pPr>
        <w:pStyle w:val="NoSpacing"/>
      </w:pPr>
    </w:p>
    <w:p w:rsidR="0052224E" w:rsidRDefault="0052224E" w:rsidP="0052224E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012471" cy="1769746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990" cy="177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24E" w:rsidRDefault="00C0296E" w:rsidP="0052224E">
      <w:pPr>
        <w:pStyle w:val="NoSpacing"/>
      </w:pPr>
      <w:r w:rsidRPr="00C0296E">
        <w:rPr>
          <w:position w:val="-58"/>
        </w:rPr>
        <w:object w:dxaOrig="7260" w:dyaOrig="1280">
          <v:shape id="_x0000_i1087" type="#_x0000_t75" style="width:363.1pt;height:64.05pt" o:ole="">
            <v:imagedata r:id="rId159" o:title=""/>
          </v:shape>
          <o:OLEObject Type="Embed" ProgID="Equation.DSMT4" ShapeID="_x0000_i1087" DrawAspect="Content" ObjectID="_1488291795" r:id="rId160"/>
        </w:object>
      </w:r>
    </w:p>
    <w:p w:rsidR="00C0296E" w:rsidRDefault="00C0296E" w:rsidP="0052224E">
      <w:pPr>
        <w:pStyle w:val="NoSpacing"/>
      </w:pPr>
    </w:p>
    <w:p w:rsidR="00C0296E" w:rsidRPr="00C0296E" w:rsidRDefault="00C0296E" w:rsidP="0052224E">
      <w:pPr>
        <w:pStyle w:val="NoSpacing"/>
      </w:pPr>
      <w:r>
        <w:rPr>
          <w:b/>
        </w:rPr>
        <w:t>Disturbance [D]</w:t>
      </w:r>
      <w:r>
        <w:t>:</w:t>
      </w:r>
    </w:p>
    <w:p w:rsidR="00384820" w:rsidRDefault="00384820" w:rsidP="00384820">
      <w:pPr>
        <w:pStyle w:val="Heading1"/>
      </w:pPr>
      <w:bookmarkStart w:id="26" w:name="_Toc414369161"/>
      <w:r>
        <w:t>MATLAB Stufff</w:t>
      </w:r>
      <w:bookmarkEnd w:id="26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evalfr</w:t>
      </w:r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r>
        <w:t>sisotool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lastRenderedPageBreak/>
        <w:t>tf</w:t>
      </w:r>
    </w:p>
    <w:p w:rsidR="00081A1A" w:rsidRPr="00EA6CB8" w:rsidRDefault="00081A1A" w:rsidP="008F1EF5">
      <w:pPr>
        <w:pStyle w:val="NoSpacing"/>
        <w:numPr>
          <w:ilvl w:val="0"/>
          <w:numId w:val="14"/>
        </w:numPr>
      </w:pPr>
      <w:r>
        <w:t>rlocus</w:t>
      </w:r>
    </w:p>
    <w:sectPr w:rsidR="00081A1A" w:rsidRPr="00EA6CB8">
      <w:footerReference w:type="default" r:id="rId16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0DCA" w:rsidRDefault="002D0DCA" w:rsidP="00756214">
      <w:pPr>
        <w:spacing w:after="0" w:line="240" w:lineRule="auto"/>
      </w:pPr>
      <w:r>
        <w:separator/>
      </w:r>
    </w:p>
  </w:endnote>
  <w:endnote w:type="continuationSeparator" w:id="0">
    <w:p w:rsidR="002D0DCA" w:rsidRDefault="002D0DCA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C0296E" w:rsidRDefault="00C0296E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75BA3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75BA3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0296E" w:rsidRDefault="00C029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0DCA" w:rsidRDefault="002D0DCA" w:rsidP="00756214">
      <w:pPr>
        <w:spacing w:after="0" w:line="240" w:lineRule="auto"/>
      </w:pPr>
      <w:r>
        <w:separator/>
      </w:r>
    </w:p>
  </w:footnote>
  <w:footnote w:type="continuationSeparator" w:id="0">
    <w:p w:rsidR="002D0DCA" w:rsidRDefault="002D0DCA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03AE4"/>
    <w:multiLevelType w:val="hybridMultilevel"/>
    <w:tmpl w:val="BB821604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457281"/>
    <w:multiLevelType w:val="hybridMultilevel"/>
    <w:tmpl w:val="FB0A3B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7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7"/>
  </w:num>
  <w:num w:numId="5">
    <w:abstractNumId w:val="17"/>
  </w:num>
  <w:num w:numId="6">
    <w:abstractNumId w:val="14"/>
  </w:num>
  <w:num w:numId="7">
    <w:abstractNumId w:val="6"/>
  </w:num>
  <w:num w:numId="8">
    <w:abstractNumId w:val="4"/>
  </w:num>
  <w:num w:numId="9">
    <w:abstractNumId w:val="2"/>
  </w:num>
  <w:num w:numId="10">
    <w:abstractNumId w:val="11"/>
  </w:num>
  <w:num w:numId="11">
    <w:abstractNumId w:val="10"/>
  </w:num>
  <w:num w:numId="12">
    <w:abstractNumId w:val="0"/>
  </w:num>
  <w:num w:numId="13">
    <w:abstractNumId w:val="8"/>
  </w:num>
  <w:num w:numId="14">
    <w:abstractNumId w:val="3"/>
  </w:num>
  <w:num w:numId="15">
    <w:abstractNumId w:val="5"/>
  </w:num>
  <w:num w:numId="16">
    <w:abstractNumId w:val="12"/>
  </w:num>
  <w:num w:numId="17">
    <w:abstractNumId w:val="9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4599F"/>
    <w:rsid w:val="000563F0"/>
    <w:rsid w:val="000753A3"/>
    <w:rsid w:val="000771E0"/>
    <w:rsid w:val="00080ECB"/>
    <w:rsid w:val="00081A1A"/>
    <w:rsid w:val="000867F3"/>
    <w:rsid w:val="000877D7"/>
    <w:rsid w:val="00093FA6"/>
    <w:rsid w:val="000A023E"/>
    <w:rsid w:val="000A327D"/>
    <w:rsid w:val="000A75E2"/>
    <w:rsid w:val="000A7E72"/>
    <w:rsid w:val="000A7F0B"/>
    <w:rsid w:val="000C14DC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73489"/>
    <w:rsid w:val="00190F98"/>
    <w:rsid w:val="001A0A8C"/>
    <w:rsid w:val="001C0472"/>
    <w:rsid w:val="001C348C"/>
    <w:rsid w:val="001D0154"/>
    <w:rsid w:val="001D046B"/>
    <w:rsid w:val="001D5D8C"/>
    <w:rsid w:val="001E40E6"/>
    <w:rsid w:val="001E6B8A"/>
    <w:rsid w:val="00201B73"/>
    <w:rsid w:val="00212CEB"/>
    <w:rsid w:val="0022021D"/>
    <w:rsid w:val="0022167E"/>
    <w:rsid w:val="00225E09"/>
    <w:rsid w:val="002520B1"/>
    <w:rsid w:val="00260C8E"/>
    <w:rsid w:val="00263123"/>
    <w:rsid w:val="00270D02"/>
    <w:rsid w:val="00275BA3"/>
    <w:rsid w:val="002778A2"/>
    <w:rsid w:val="002873CE"/>
    <w:rsid w:val="0029034A"/>
    <w:rsid w:val="0029338B"/>
    <w:rsid w:val="002938C7"/>
    <w:rsid w:val="002B7904"/>
    <w:rsid w:val="002C288B"/>
    <w:rsid w:val="002D0DCA"/>
    <w:rsid w:val="002D1E45"/>
    <w:rsid w:val="002D31AC"/>
    <w:rsid w:val="002F1638"/>
    <w:rsid w:val="00300ECA"/>
    <w:rsid w:val="00330763"/>
    <w:rsid w:val="00336F76"/>
    <w:rsid w:val="00340B07"/>
    <w:rsid w:val="00346591"/>
    <w:rsid w:val="0035462C"/>
    <w:rsid w:val="00355B04"/>
    <w:rsid w:val="00357AE5"/>
    <w:rsid w:val="00374770"/>
    <w:rsid w:val="0037715D"/>
    <w:rsid w:val="0038427C"/>
    <w:rsid w:val="00384820"/>
    <w:rsid w:val="00385D16"/>
    <w:rsid w:val="00395B6C"/>
    <w:rsid w:val="0039761C"/>
    <w:rsid w:val="003A532E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3D66DA"/>
    <w:rsid w:val="003E3A5E"/>
    <w:rsid w:val="003F4E42"/>
    <w:rsid w:val="00403118"/>
    <w:rsid w:val="004238CF"/>
    <w:rsid w:val="00425CD7"/>
    <w:rsid w:val="00434891"/>
    <w:rsid w:val="004455BD"/>
    <w:rsid w:val="00450CFC"/>
    <w:rsid w:val="00452795"/>
    <w:rsid w:val="004604F4"/>
    <w:rsid w:val="004651BB"/>
    <w:rsid w:val="00466130"/>
    <w:rsid w:val="00470CA3"/>
    <w:rsid w:val="0047495B"/>
    <w:rsid w:val="0047551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6919"/>
    <w:rsid w:val="00500702"/>
    <w:rsid w:val="00504AD9"/>
    <w:rsid w:val="00511AE6"/>
    <w:rsid w:val="00517D74"/>
    <w:rsid w:val="005206E1"/>
    <w:rsid w:val="0052224E"/>
    <w:rsid w:val="00524F17"/>
    <w:rsid w:val="00525FB2"/>
    <w:rsid w:val="00535BFD"/>
    <w:rsid w:val="00543819"/>
    <w:rsid w:val="005523B0"/>
    <w:rsid w:val="00567AE2"/>
    <w:rsid w:val="005714E9"/>
    <w:rsid w:val="005719BA"/>
    <w:rsid w:val="00583702"/>
    <w:rsid w:val="00586C77"/>
    <w:rsid w:val="005904A3"/>
    <w:rsid w:val="00591F06"/>
    <w:rsid w:val="00593901"/>
    <w:rsid w:val="005943DD"/>
    <w:rsid w:val="005A539D"/>
    <w:rsid w:val="005E25B9"/>
    <w:rsid w:val="005F084A"/>
    <w:rsid w:val="005F40BC"/>
    <w:rsid w:val="005F52BF"/>
    <w:rsid w:val="005F699A"/>
    <w:rsid w:val="00613B43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2187"/>
    <w:rsid w:val="006D4D37"/>
    <w:rsid w:val="006D7C0B"/>
    <w:rsid w:val="006F14BE"/>
    <w:rsid w:val="006F32F4"/>
    <w:rsid w:val="006F73D8"/>
    <w:rsid w:val="00710E9B"/>
    <w:rsid w:val="00712645"/>
    <w:rsid w:val="00713EB9"/>
    <w:rsid w:val="00722620"/>
    <w:rsid w:val="00724287"/>
    <w:rsid w:val="007269FE"/>
    <w:rsid w:val="00735269"/>
    <w:rsid w:val="0073629D"/>
    <w:rsid w:val="007438E1"/>
    <w:rsid w:val="00753A90"/>
    <w:rsid w:val="00756214"/>
    <w:rsid w:val="00761CF1"/>
    <w:rsid w:val="0076712B"/>
    <w:rsid w:val="007813FC"/>
    <w:rsid w:val="00790D51"/>
    <w:rsid w:val="0079198F"/>
    <w:rsid w:val="007939CA"/>
    <w:rsid w:val="007A3CF4"/>
    <w:rsid w:val="007A68F4"/>
    <w:rsid w:val="007C5CC9"/>
    <w:rsid w:val="007C5FE6"/>
    <w:rsid w:val="007D6F2B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483"/>
    <w:rsid w:val="0085695E"/>
    <w:rsid w:val="00870F1F"/>
    <w:rsid w:val="00892D49"/>
    <w:rsid w:val="008A7674"/>
    <w:rsid w:val="008C16EA"/>
    <w:rsid w:val="008C2406"/>
    <w:rsid w:val="008D698D"/>
    <w:rsid w:val="008F1EF5"/>
    <w:rsid w:val="008F48CE"/>
    <w:rsid w:val="008F7449"/>
    <w:rsid w:val="0091220C"/>
    <w:rsid w:val="00915642"/>
    <w:rsid w:val="0091582B"/>
    <w:rsid w:val="009256A3"/>
    <w:rsid w:val="00933777"/>
    <w:rsid w:val="00962C7C"/>
    <w:rsid w:val="009632CA"/>
    <w:rsid w:val="00965F5C"/>
    <w:rsid w:val="00966BCD"/>
    <w:rsid w:val="00972070"/>
    <w:rsid w:val="009764E2"/>
    <w:rsid w:val="009776D6"/>
    <w:rsid w:val="009A5B49"/>
    <w:rsid w:val="009B0E2F"/>
    <w:rsid w:val="009C360F"/>
    <w:rsid w:val="009D3DE1"/>
    <w:rsid w:val="009E259C"/>
    <w:rsid w:val="009E52B0"/>
    <w:rsid w:val="009F4956"/>
    <w:rsid w:val="00A112AD"/>
    <w:rsid w:val="00A16F7E"/>
    <w:rsid w:val="00A306F6"/>
    <w:rsid w:val="00A42C60"/>
    <w:rsid w:val="00A47AB3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5551"/>
    <w:rsid w:val="00B16440"/>
    <w:rsid w:val="00B26CB5"/>
    <w:rsid w:val="00B333B4"/>
    <w:rsid w:val="00B36304"/>
    <w:rsid w:val="00B46292"/>
    <w:rsid w:val="00B51EE1"/>
    <w:rsid w:val="00B52EB1"/>
    <w:rsid w:val="00B53850"/>
    <w:rsid w:val="00B53A87"/>
    <w:rsid w:val="00B54DE8"/>
    <w:rsid w:val="00B618D3"/>
    <w:rsid w:val="00B64BAB"/>
    <w:rsid w:val="00B650E2"/>
    <w:rsid w:val="00B6751B"/>
    <w:rsid w:val="00B705F0"/>
    <w:rsid w:val="00B72512"/>
    <w:rsid w:val="00B84171"/>
    <w:rsid w:val="00BB1364"/>
    <w:rsid w:val="00BB7AEB"/>
    <w:rsid w:val="00BC4682"/>
    <w:rsid w:val="00BD32CB"/>
    <w:rsid w:val="00BE007A"/>
    <w:rsid w:val="00C0296E"/>
    <w:rsid w:val="00C14AD7"/>
    <w:rsid w:val="00C2736F"/>
    <w:rsid w:val="00C27DEC"/>
    <w:rsid w:val="00C30633"/>
    <w:rsid w:val="00C368FC"/>
    <w:rsid w:val="00C512DC"/>
    <w:rsid w:val="00C51C4A"/>
    <w:rsid w:val="00C61037"/>
    <w:rsid w:val="00C8437F"/>
    <w:rsid w:val="00C86AD3"/>
    <w:rsid w:val="00CA22B6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24C8"/>
    <w:rsid w:val="00D33362"/>
    <w:rsid w:val="00D33D87"/>
    <w:rsid w:val="00D55A90"/>
    <w:rsid w:val="00D67D9A"/>
    <w:rsid w:val="00D75C1D"/>
    <w:rsid w:val="00D84B73"/>
    <w:rsid w:val="00D90737"/>
    <w:rsid w:val="00D97377"/>
    <w:rsid w:val="00DB53A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61A4"/>
    <w:rsid w:val="00E06076"/>
    <w:rsid w:val="00E33114"/>
    <w:rsid w:val="00E45E49"/>
    <w:rsid w:val="00E558E1"/>
    <w:rsid w:val="00E561DD"/>
    <w:rsid w:val="00E65ED0"/>
    <w:rsid w:val="00E72D47"/>
    <w:rsid w:val="00E849CC"/>
    <w:rsid w:val="00E85D02"/>
    <w:rsid w:val="00EA081C"/>
    <w:rsid w:val="00EA207D"/>
    <w:rsid w:val="00EA6CB8"/>
    <w:rsid w:val="00EB1AFD"/>
    <w:rsid w:val="00EB7982"/>
    <w:rsid w:val="00EB7FBA"/>
    <w:rsid w:val="00EC2597"/>
    <w:rsid w:val="00EC58F1"/>
    <w:rsid w:val="00ED0791"/>
    <w:rsid w:val="00ED5F75"/>
    <w:rsid w:val="00ED613A"/>
    <w:rsid w:val="00ED69D7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57809"/>
    <w:rsid w:val="00F6185F"/>
    <w:rsid w:val="00F712D9"/>
    <w:rsid w:val="00F7746B"/>
    <w:rsid w:val="00F9378E"/>
    <w:rsid w:val="00FA0428"/>
    <w:rsid w:val="00FB484F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oleObject" Target="embeddings/oleObject33.bin"/><Relationship Id="rId112" Type="http://schemas.openxmlformats.org/officeDocument/2006/relationships/image" Target="media/image61.wmf"/><Relationship Id="rId133" Type="http://schemas.openxmlformats.org/officeDocument/2006/relationships/oleObject" Target="embeddings/oleObject50.bin"/><Relationship Id="rId138" Type="http://schemas.openxmlformats.org/officeDocument/2006/relationships/image" Target="media/image74.wmf"/><Relationship Id="rId154" Type="http://schemas.openxmlformats.org/officeDocument/2006/relationships/image" Target="media/image82.wmf"/><Relationship Id="rId159" Type="http://schemas.openxmlformats.org/officeDocument/2006/relationships/image" Target="media/image85.wmf"/><Relationship Id="rId16" Type="http://schemas.openxmlformats.org/officeDocument/2006/relationships/image" Target="media/image3.wmf"/><Relationship Id="rId107" Type="http://schemas.openxmlformats.org/officeDocument/2006/relationships/image" Target="media/image56.png"/><Relationship Id="rId11" Type="http://schemas.openxmlformats.org/officeDocument/2006/relationships/hyperlink" Target="https://docs.google.com/document/d/117z1qGbrDJJV9bx57CQ4SxEL8Ws8oL27bM7-NgFHNKU/edit" TargetMode="External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5.bin"/><Relationship Id="rId128" Type="http://schemas.openxmlformats.org/officeDocument/2006/relationships/image" Target="media/image69.wmf"/><Relationship Id="rId144" Type="http://schemas.openxmlformats.org/officeDocument/2006/relationships/image" Target="media/image77.wmf"/><Relationship Id="rId149" Type="http://schemas.openxmlformats.org/officeDocument/2006/relationships/oleObject" Target="embeddings/oleObject58.bin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63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0.bin"/><Relationship Id="rId118" Type="http://schemas.openxmlformats.org/officeDocument/2006/relationships/image" Target="media/image64.wmf"/><Relationship Id="rId134" Type="http://schemas.openxmlformats.org/officeDocument/2006/relationships/image" Target="media/image72.wmf"/><Relationship Id="rId139" Type="http://schemas.openxmlformats.org/officeDocument/2006/relationships/oleObject" Target="embeddings/oleObject53.bin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150" Type="http://schemas.openxmlformats.org/officeDocument/2006/relationships/image" Target="media/image80.wmf"/><Relationship Id="rId155" Type="http://schemas.openxmlformats.org/officeDocument/2006/relationships/oleObject" Target="embeddings/oleObject61.bin"/><Relationship Id="rId12" Type="http://schemas.openxmlformats.org/officeDocument/2006/relationships/hyperlink" Target="https://drive.google.com/file/d/0BxW61uJyyN8TLTR4UV9fYVdBeEU/view?usp=sharing" TargetMode="External"/><Relationship Id="rId17" Type="http://schemas.openxmlformats.org/officeDocument/2006/relationships/oleObject" Target="embeddings/oleObject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png"/><Relationship Id="rId103" Type="http://schemas.openxmlformats.org/officeDocument/2006/relationships/image" Target="media/image53.png"/><Relationship Id="rId108" Type="http://schemas.openxmlformats.org/officeDocument/2006/relationships/image" Target="media/image57.png"/><Relationship Id="rId124" Type="http://schemas.openxmlformats.org/officeDocument/2006/relationships/image" Target="media/image67.wmf"/><Relationship Id="rId129" Type="http://schemas.openxmlformats.org/officeDocument/2006/relationships/oleObject" Target="embeddings/oleObject48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4.bin"/><Relationship Id="rId96" Type="http://schemas.openxmlformats.org/officeDocument/2006/relationships/image" Target="media/image49.wmf"/><Relationship Id="rId140" Type="http://schemas.openxmlformats.org/officeDocument/2006/relationships/image" Target="media/image75.wmf"/><Relationship Id="rId145" Type="http://schemas.openxmlformats.org/officeDocument/2006/relationships/oleObject" Target="embeddings/oleObject56.bin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4.png"/><Relationship Id="rId106" Type="http://schemas.openxmlformats.org/officeDocument/2006/relationships/image" Target="media/image55.png"/><Relationship Id="rId114" Type="http://schemas.openxmlformats.org/officeDocument/2006/relationships/image" Target="media/image62.wmf"/><Relationship Id="rId119" Type="http://schemas.openxmlformats.org/officeDocument/2006/relationships/oleObject" Target="embeddings/oleObject43.bin"/><Relationship Id="rId127" Type="http://schemas.openxmlformats.org/officeDocument/2006/relationships/oleObject" Target="embeddings/oleObject47.bin"/><Relationship Id="rId10" Type="http://schemas.openxmlformats.org/officeDocument/2006/relationships/hyperlink" Target="https://drive.google.com/open?id=0BxW61uJyyN8TTWx5d0gzQW9ZUzQ&amp;authuser=0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png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6.wmf"/><Relationship Id="rId130" Type="http://schemas.openxmlformats.org/officeDocument/2006/relationships/image" Target="media/image70.wmf"/><Relationship Id="rId135" Type="http://schemas.openxmlformats.org/officeDocument/2006/relationships/oleObject" Target="embeddings/oleObject51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79.wmf"/><Relationship Id="rId151" Type="http://schemas.openxmlformats.org/officeDocument/2006/relationships/oleObject" Target="embeddings/oleObject59.bin"/><Relationship Id="rId156" Type="http://schemas.openxmlformats.org/officeDocument/2006/relationships/image" Target="media/image83.wmf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4.wmf"/><Relationship Id="rId120" Type="http://schemas.openxmlformats.org/officeDocument/2006/relationships/image" Target="media/image65.wmf"/><Relationship Id="rId125" Type="http://schemas.openxmlformats.org/officeDocument/2006/relationships/oleObject" Target="embeddings/oleObject46.bin"/><Relationship Id="rId141" Type="http://schemas.openxmlformats.org/officeDocument/2006/relationships/oleObject" Target="embeddings/oleObject54.bin"/><Relationship Id="rId146" Type="http://schemas.openxmlformats.org/officeDocument/2006/relationships/image" Target="media/image78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6.png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3.png"/><Relationship Id="rId110" Type="http://schemas.openxmlformats.org/officeDocument/2006/relationships/image" Target="media/image59.png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81.wmf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126" Type="http://schemas.openxmlformats.org/officeDocument/2006/relationships/image" Target="media/image68.wmf"/><Relationship Id="rId147" Type="http://schemas.openxmlformats.org/officeDocument/2006/relationships/oleObject" Target="embeddings/oleObject57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93" Type="http://schemas.openxmlformats.org/officeDocument/2006/relationships/image" Target="media/image47.png"/><Relationship Id="rId98" Type="http://schemas.openxmlformats.org/officeDocument/2006/relationships/image" Target="media/image50.png"/><Relationship Id="rId121" Type="http://schemas.openxmlformats.org/officeDocument/2006/relationships/oleObject" Target="embeddings/oleObject44.bin"/><Relationship Id="rId142" Type="http://schemas.openxmlformats.org/officeDocument/2006/relationships/image" Target="media/image76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1.png"/><Relationship Id="rId116" Type="http://schemas.openxmlformats.org/officeDocument/2006/relationships/image" Target="media/image63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84.png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4.wmf"/><Relationship Id="rId111" Type="http://schemas.openxmlformats.org/officeDocument/2006/relationships/image" Target="media/image60.png"/><Relationship Id="rId132" Type="http://schemas.openxmlformats.org/officeDocument/2006/relationships/image" Target="media/image71.wmf"/><Relationship Id="rId153" Type="http://schemas.openxmlformats.org/officeDocument/2006/relationships/oleObject" Target="embeddings/oleObject6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F7EEA8-1897-4459-9A13-9C7F10AFF7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4783</TotalTime>
  <Pages>17</Pages>
  <Words>2744</Words>
  <Characters>9196</Characters>
  <Application>Microsoft Office Word</Application>
  <DocSecurity>0</DocSecurity>
  <Lines>3065</Lines>
  <Paragraphs>19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45</cp:revision>
  <dcterms:created xsi:type="dcterms:W3CDTF">2015-01-07T22:43:00Z</dcterms:created>
  <dcterms:modified xsi:type="dcterms:W3CDTF">2015-03-19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